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310" r:id="rId3"/>
    <p:sldId id="311" r:id="rId4"/>
    <p:sldId id="313" r:id="rId5"/>
    <p:sldId id="299" r:id="rId6"/>
    <p:sldId id="300" r:id="rId7"/>
    <p:sldId id="301" r:id="rId8"/>
    <p:sldId id="302" r:id="rId9"/>
    <p:sldId id="303" r:id="rId10"/>
    <p:sldId id="304" r:id="rId11"/>
    <p:sldId id="305" r:id="rId12"/>
    <p:sldId id="306" r:id="rId13"/>
    <p:sldId id="307" r:id="rId14"/>
    <p:sldId id="312" r:id="rId15"/>
    <p:sldId id="308" r:id="rId16"/>
    <p:sldId id="309" r:id="rId17"/>
    <p:sldId id="314" r:id="rId18"/>
    <p:sldId id="278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435" y="-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A5E51-3B72-4B9C-8882-DCD4E61E3131}" type="datetimeFigureOut">
              <a:rPr lang="en-US" smtClean="0"/>
              <a:t>10/21/201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D3344-9905-4C31-BCB5-E66BE79920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A5E51-3B72-4B9C-8882-DCD4E61E3131}" type="datetimeFigureOut">
              <a:rPr lang="en-US" smtClean="0"/>
              <a:t>10/21/201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D3344-9905-4C31-BCB5-E66BE7992046}" type="slidenum">
              <a:rPr lang="en-US" smtClean="0"/>
              <a:t>‹#›</a:t>
            </a:fld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A5E51-3B72-4B9C-8882-DCD4E61E3131}" type="datetimeFigureOut">
              <a:rPr lang="en-US" smtClean="0"/>
              <a:t>10/21/201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D3344-9905-4C31-BCB5-E66BE79920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fld id="{B2EA5E51-3B72-4B9C-8882-DCD4E61E3131}" type="datetimeFigureOut">
              <a:rPr lang="en-US" smtClean="0"/>
              <a:t>10/21/201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D3344-9905-4C31-BCB5-E66BE79920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A5E51-3B72-4B9C-8882-DCD4E61E3131}" type="datetimeFigureOut">
              <a:rPr lang="en-US" smtClean="0"/>
              <a:t>10/21/201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D3344-9905-4C31-BCB5-E66BE79920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A5E51-3B72-4B9C-8882-DCD4E61E3131}" type="datetimeFigureOut">
              <a:rPr lang="en-US" smtClean="0"/>
              <a:t>10/21/2013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D3344-9905-4C31-BCB5-E66BE79920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A5E51-3B72-4B9C-8882-DCD4E61E3131}" type="datetimeFigureOut">
              <a:rPr lang="en-US" smtClean="0"/>
              <a:t>10/21/2013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D3344-9905-4C31-BCB5-E66BE79920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A5E51-3B72-4B9C-8882-DCD4E61E3131}" type="datetimeFigureOut">
              <a:rPr lang="en-US" smtClean="0"/>
              <a:t>10/21/2013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D3344-9905-4C31-BCB5-E66BE79920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A5E51-3B72-4B9C-8882-DCD4E61E3131}" type="datetimeFigureOut">
              <a:rPr lang="en-US" smtClean="0"/>
              <a:t>10/21/2013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D3344-9905-4C31-BCB5-E66BE7992046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A5E51-3B72-4B9C-8882-DCD4E61E3131}" type="datetimeFigureOut">
              <a:rPr lang="en-US" smtClean="0"/>
              <a:t>10/21/2013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D3344-9905-4C31-BCB5-E66BE79920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A5E51-3B72-4B9C-8882-DCD4E61E3131}" type="datetimeFigureOut">
              <a:rPr lang="en-US" smtClean="0"/>
              <a:t>10/21/2013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D3344-9905-4C31-BCB5-E66BE7992046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B2EA5E51-3B72-4B9C-8882-DCD4E61E3131}" type="datetimeFigureOut">
              <a:rPr lang="en-US" smtClean="0"/>
              <a:t>10/21/2013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FF0D3344-9905-4C31-BCB5-E66BE7992046}" type="slidenum">
              <a:rPr lang="en-US" smtClean="0"/>
              <a:t>‹#›</a:t>
            </a:fld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Introduction to VHDL Cod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Wenchao Cao, Teaching Assistant</a:t>
            </a:r>
          </a:p>
          <a:p>
            <a:r>
              <a:rPr lang="en-US" altLang="zh-CN" dirty="0" smtClean="0"/>
              <a:t>Department of EECS</a:t>
            </a:r>
          </a:p>
          <a:p>
            <a:r>
              <a:rPr lang="en-US" altLang="zh-CN" dirty="0" smtClean="0"/>
              <a:t>University of Tenness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2682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George\UT Graduate\TA\新建文件夹\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" y="28253"/>
            <a:ext cx="9106327" cy="6829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1586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George\UT Graduate\TA\新建文件夹\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1"/>
            <a:ext cx="9144000" cy="659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343400" y="2057400"/>
            <a:ext cx="4648200" cy="230832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Generated VHDL file template by the software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ntity declaration</a:t>
            </a:r>
          </a:p>
          <a:p>
            <a:r>
              <a:rPr lang="en-US" dirty="0"/>
              <a:t>	</a:t>
            </a:r>
            <a:r>
              <a:rPr lang="en-US" dirty="0" smtClean="0"/>
              <a:t> (</a:t>
            </a:r>
            <a:r>
              <a:rPr lang="en-US" dirty="0"/>
              <a:t>E</a:t>
            </a:r>
            <a:r>
              <a:rPr lang="en-US" dirty="0" smtClean="0"/>
              <a:t>ntity nam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ort definition</a:t>
            </a:r>
          </a:p>
          <a:p>
            <a:r>
              <a:rPr lang="en-US" dirty="0"/>
              <a:t>	</a:t>
            </a:r>
            <a:r>
              <a:rPr lang="en-US" dirty="0" smtClean="0"/>
              <a:t> (Port name and direc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rchitecture body</a:t>
            </a:r>
          </a:p>
          <a:p>
            <a:r>
              <a:rPr lang="en-US" dirty="0"/>
              <a:t>	</a:t>
            </a:r>
            <a:r>
              <a:rPr lang="en-US" dirty="0" smtClean="0">
                <a:solidFill>
                  <a:srgbClr val="FF0000"/>
                </a:solidFill>
              </a:rPr>
              <a:t>(Write the functions here!)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2362200" y="2895600"/>
            <a:ext cx="2209801" cy="838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2895601" y="3543300"/>
            <a:ext cx="1676399" cy="4191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276601" y="4191000"/>
            <a:ext cx="1371599" cy="7239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7274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George\UT Graduate\TA\新建文件夹\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25400"/>
            <a:ext cx="9126875" cy="6845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C:\Users\George\UT Graduate\TA\新建文件夹\5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38" t="67722" r="43039" b="22276"/>
          <a:stretch/>
        </p:blipFill>
        <p:spPr bwMode="auto">
          <a:xfrm>
            <a:off x="762000" y="5399713"/>
            <a:ext cx="8239874" cy="1514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9682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George\UT Graduate\TA\新建文件夹\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62" y="147312"/>
            <a:ext cx="9045539" cy="6532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0317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Example of </a:t>
            </a:r>
            <a:r>
              <a:rPr lang="en-US" sz="2800" b="1" dirty="0"/>
              <a:t>VHDL Coding in Xilinx ISE Design Suite</a:t>
            </a:r>
            <a:endParaRPr lang="en-US" sz="2800" b="1" dirty="0" smtClean="0"/>
          </a:p>
          <a:p>
            <a:r>
              <a:rPr lang="en-US" sz="2800" b="1" dirty="0" smtClean="0">
                <a:solidFill>
                  <a:srgbClr val="FF0000"/>
                </a:solidFill>
              </a:rPr>
              <a:t>Basic Knowledge of VHDL</a:t>
            </a:r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663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George\UT Graduate\TA\新建文件夹\5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5" t="52274" r="59716" b="22818"/>
          <a:stretch/>
        </p:blipFill>
        <p:spPr bwMode="auto">
          <a:xfrm>
            <a:off x="152398" y="2133600"/>
            <a:ext cx="3530423" cy="3067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810000" y="1447800"/>
            <a:ext cx="52578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 smtClean="0"/>
              <a:t>Entity declaration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ntity identifier: Lab00</a:t>
            </a:r>
          </a:p>
          <a:p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 smtClean="0"/>
              <a:t>Ports defin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ort names: A, B, </a:t>
            </a:r>
            <a:r>
              <a:rPr lang="en-US" dirty="0" err="1" smtClean="0"/>
              <a:t>Cin</a:t>
            </a:r>
            <a:r>
              <a:rPr lang="en-US" dirty="0" smtClean="0"/>
              <a:t>, S, </a:t>
            </a:r>
            <a:r>
              <a:rPr lang="en-US" dirty="0" err="1" smtClean="0"/>
              <a:t>Cout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ort directions</a:t>
            </a:r>
          </a:p>
          <a:p>
            <a:r>
              <a:rPr lang="en-US" dirty="0" smtClean="0"/>
              <a:t>“</a:t>
            </a:r>
            <a:r>
              <a:rPr lang="en-US" dirty="0" smtClean="0">
                <a:solidFill>
                  <a:srgbClr val="FF0000"/>
                </a:solidFill>
              </a:rPr>
              <a:t>in</a:t>
            </a:r>
            <a:r>
              <a:rPr lang="en-US" dirty="0" smtClean="0"/>
              <a:t>” for input ports, “</a:t>
            </a:r>
            <a:r>
              <a:rPr lang="en-US" dirty="0" smtClean="0">
                <a:solidFill>
                  <a:srgbClr val="FF0000"/>
                </a:solidFill>
              </a:rPr>
              <a:t>out</a:t>
            </a:r>
            <a:r>
              <a:rPr lang="en-US" dirty="0" smtClean="0"/>
              <a:t>” for output ports.</a:t>
            </a:r>
          </a:p>
          <a:p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 smtClean="0"/>
              <a:t>Architecture bod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rchitecture identifier: Behavioral</a:t>
            </a:r>
          </a:p>
          <a:p>
            <a:endParaRPr lang="en-US" dirty="0" smtClean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 smtClean="0"/>
              <a:t>Behavioral descrip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ignal assignment statement</a:t>
            </a:r>
          </a:p>
          <a:p>
            <a:r>
              <a:rPr lang="en-US" dirty="0" smtClean="0"/>
              <a:t>S </a:t>
            </a:r>
            <a:r>
              <a:rPr lang="en-US" b="1" dirty="0" smtClean="0">
                <a:solidFill>
                  <a:srgbClr val="FF0000"/>
                </a:solidFill>
              </a:rPr>
              <a:t>&lt;=</a:t>
            </a:r>
            <a:r>
              <a:rPr lang="en-US" dirty="0" smtClean="0"/>
              <a:t> A </a:t>
            </a:r>
            <a:r>
              <a:rPr lang="en-US" dirty="0" err="1" smtClean="0"/>
              <a:t>xor</a:t>
            </a:r>
            <a:r>
              <a:rPr lang="en-US" dirty="0" smtClean="0"/>
              <a:t> B </a:t>
            </a:r>
            <a:r>
              <a:rPr lang="en-US" dirty="0" err="1" smtClean="0"/>
              <a:t>xor</a:t>
            </a:r>
            <a:r>
              <a:rPr lang="en-US" dirty="0" smtClean="0"/>
              <a:t> </a:t>
            </a:r>
            <a:r>
              <a:rPr lang="en-US" dirty="0" err="1" smtClean="0"/>
              <a:t>Cin</a:t>
            </a:r>
            <a:r>
              <a:rPr lang="en-US" b="1" dirty="0" smtClean="0">
                <a:solidFill>
                  <a:srgbClr val="FF0000"/>
                </a:solidFill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ogical operators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and, or, not, </a:t>
            </a:r>
            <a:r>
              <a:rPr lang="en-US" b="1" dirty="0" err="1" smtClean="0">
                <a:solidFill>
                  <a:srgbClr val="FF0000"/>
                </a:solidFill>
              </a:rPr>
              <a:t>xor</a:t>
            </a:r>
            <a:r>
              <a:rPr lang="en-US" b="1" dirty="0" smtClean="0">
                <a:solidFill>
                  <a:srgbClr val="FF0000"/>
                </a:solidFill>
              </a:rPr>
              <a:t>, </a:t>
            </a:r>
            <a:r>
              <a:rPr lang="en-US" b="1" dirty="0" err="1" smtClean="0">
                <a:solidFill>
                  <a:srgbClr val="FF0000"/>
                </a:solidFill>
              </a:rPr>
              <a:t>nand</a:t>
            </a:r>
            <a:r>
              <a:rPr lang="en-US" b="1" dirty="0" smtClean="0">
                <a:solidFill>
                  <a:srgbClr val="FF0000"/>
                </a:solidFill>
              </a:rPr>
              <a:t>, nor, </a:t>
            </a:r>
            <a:r>
              <a:rPr lang="en-US" b="1" dirty="0" err="1" smtClean="0">
                <a:solidFill>
                  <a:srgbClr val="FF0000"/>
                </a:solidFill>
              </a:rPr>
              <a:t>xnor</a:t>
            </a:r>
            <a:r>
              <a:rPr lang="en-US" dirty="0"/>
              <a:t> </a:t>
            </a:r>
          </a:p>
          <a:p>
            <a:r>
              <a:rPr lang="en-US" dirty="0" smtClean="0"/>
              <a:t>(No difference between upper case and lower case.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se </a:t>
            </a:r>
            <a:r>
              <a:rPr lang="en-US" b="1" dirty="0" smtClean="0">
                <a:solidFill>
                  <a:srgbClr val="FF0000"/>
                </a:solidFill>
              </a:rPr>
              <a:t>( ) </a:t>
            </a:r>
            <a:r>
              <a:rPr lang="en-US" dirty="0" smtClean="0"/>
              <a:t>to make the statement clearly expressed.</a:t>
            </a:r>
            <a:endParaRPr 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Basic Modeling Constructs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1946185" y="1676400"/>
            <a:ext cx="1863815" cy="609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2438401" y="2486025"/>
            <a:ext cx="1371599" cy="3048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2743201" y="3819848"/>
            <a:ext cx="1066799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3048001" y="4495800"/>
            <a:ext cx="838199" cy="152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3684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524000"/>
            <a:ext cx="525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 smtClean="0"/>
              <a:t>Example</a:t>
            </a:r>
          </a:p>
          <a:p>
            <a:endParaRPr lang="en-US" dirty="0" smtClean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Signal Assignment Statement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2924174"/>
            <a:ext cx="7277100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907442"/>
              </p:ext>
            </p:extLst>
          </p:nvPr>
        </p:nvGraphicFramePr>
        <p:xfrm>
          <a:off x="1295399" y="1929030"/>
          <a:ext cx="2536359" cy="35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4" imgW="1714320" imgH="241200" progId="Equation.DSMT4">
                  <p:embed/>
                </p:oleObj>
              </mc:Choice>
              <mc:Fallback>
                <p:oleObj name="Equation" r:id="rId4" imgW="1714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399" y="1929030"/>
                        <a:ext cx="2536359" cy="356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3695700"/>
            <a:ext cx="726757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90525" y="2463580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ogical operators in lower ca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0525" y="3326368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ogical operators in upper case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4533900"/>
            <a:ext cx="64865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28625" y="4114800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ess parentheses ( )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143000" y="3219449"/>
            <a:ext cx="609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143000" y="3962400"/>
            <a:ext cx="609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066800" y="4819650"/>
            <a:ext cx="609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241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524000"/>
            <a:ext cx="525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 smtClean="0"/>
              <a:t>Example</a:t>
            </a:r>
          </a:p>
          <a:p>
            <a:endParaRPr lang="en-US" dirty="0" smtClean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Assign Logic ‘1’ and Logic ‘0’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744689"/>
              </p:ext>
            </p:extLst>
          </p:nvPr>
        </p:nvGraphicFramePr>
        <p:xfrm>
          <a:off x="1981200" y="2029043"/>
          <a:ext cx="7318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495000" imgH="190440" progId="Equation.DSMT4">
                  <p:embed/>
                </p:oleObj>
              </mc:Choice>
              <mc:Fallback>
                <p:oleObj name="Equation" r:id="rId3" imgW="495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029043"/>
                        <a:ext cx="731838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0525" y="2463580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ssign value of ‘1’</a:t>
            </a:r>
            <a:endParaRPr lang="en-US" dirty="0" smtClean="0"/>
          </a:p>
        </p:txBody>
      </p:sp>
      <p:cxnSp>
        <p:nvCxnSpPr>
          <p:cNvPr id="6" name="Straight Connector 5"/>
          <p:cNvCxnSpPr/>
          <p:nvPr/>
        </p:nvCxnSpPr>
        <p:spPr>
          <a:xfrm>
            <a:off x="3124200" y="3429000"/>
            <a:ext cx="609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897444"/>
              </p:ext>
            </p:extLst>
          </p:nvPr>
        </p:nvGraphicFramePr>
        <p:xfrm>
          <a:off x="3521075" y="2019300"/>
          <a:ext cx="6937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1075" y="2019300"/>
                        <a:ext cx="693738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537" y="2971800"/>
            <a:ext cx="1943776" cy="44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390525" y="3810000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ssign value of ‘0’</a:t>
            </a:r>
            <a:endParaRPr lang="en-US" dirty="0" smtClean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537" y="4261359"/>
            <a:ext cx="1943776" cy="392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Straight Connector 17"/>
          <p:cNvCxnSpPr/>
          <p:nvPr/>
        </p:nvCxnSpPr>
        <p:spPr>
          <a:xfrm>
            <a:off x="3048000" y="4648200"/>
            <a:ext cx="609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1215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 </a:t>
            </a:r>
            <a:r>
              <a:rPr lang="en-US" altLang="zh-CN" dirty="0" smtClean="0"/>
              <a:t>to VHDL Coding</a:t>
            </a:r>
            <a:endParaRPr lang="en-US" dirty="0"/>
          </a:p>
        </p:txBody>
      </p:sp>
      <p:sp>
        <p:nvSpPr>
          <p:cNvPr id="3" name="矩形 2"/>
          <p:cNvSpPr/>
          <p:nvPr/>
        </p:nvSpPr>
        <p:spPr>
          <a:xfrm>
            <a:off x="2743324" y="2967335"/>
            <a:ext cx="365734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5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QUESTIONS</a:t>
            </a:r>
            <a:endParaRPr lang="zh-CN" alt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6400672" y="2967335"/>
            <a:ext cx="54213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altLang="zh-CN" sz="5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?</a:t>
            </a:r>
            <a:endParaRPr lang="zh-CN" alt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99432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Example of </a:t>
            </a:r>
            <a:r>
              <a:rPr lang="en-US" sz="2800" b="1" dirty="0"/>
              <a:t>VHDL Coding in Xilinx ISE Design Suite</a:t>
            </a:r>
            <a:endParaRPr lang="en-US" sz="2800" b="1" dirty="0" smtClean="0"/>
          </a:p>
          <a:p>
            <a:r>
              <a:rPr lang="en-US" sz="2800" b="1" dirty="0" smtClean="0"/>
              <a:t>Basic Knowledge of VHDL</a:t>
            </a:r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92925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>
            <a:no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Example of </a:t>
            </a:r>
            <a:r>
              <a:rPr lang="en-US" sz="2800" b="1" dirty="0">
                <a:solidFill>
                  <a:srgbClr val="FF0000"/>
                </a:solidFill>
              </a:rPr>
              <a:t>VHDL Coding in Xilinx ISE Design Suite</a:t>
            </a:r>
            <a:endParaRPr lang="en-US" sz="2800" b="1" dirty="0" smtClean="0">
              <a:solidFill>
                <a:srgbClr val="FF0000"/>
              </a:solidFill>
            </a:endParaRPr>
          </a:p>
          <a:p>
            <a:r>
              <a:rPr lang="en-US" sz="2800" b="1" dirty="0" smtClean="0"/>
              <a:t>Basic Knowledge of VHDL</a:t>
            </a:r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08429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Example of VHDL Coding in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Xilinx </a:t>
            </a:r>
            <a:r>
              <a:rPr lang="en-US" b="1" dirty="0"/>
              <a:t>ISE Design Su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>
            <a:noAutofit/>
          </a:bodyPr>
          <a:lstStyle/>
          <a:p>
            <a:r>
              <a:rPr lang="en-US" altLang="zh-CN" sz="2400" b="1" dirty="0" smtClean="0"/>
              <a:t>Work Flow</a:t>
            </a:r>
          </a:p>
          <a:p>
            <a:pPr algn="just"/>
            <a:r>
              <a:rPr lang="en-US" sz="2000" dirty="0" smtClean="0"/>
              <a:t>The figure shows </a:t>
            </a:r>
            <a:r>
              <a:rPr lang="en-US" sz="2000" dirty="0"/>
              <a:t>the software tools in a logic design project from schematic to VHDL code to *.bit file for download to BASYS or BASYS2 board.</a:t>
            </a:r>
          </a:p>
          <a:p>
            <a:endParaRPr lang="en-US" sz="20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2943225"/>
            <a:ext cx="6858000" cy="364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1905000" y="3657600"/>
            <a:ext cx="990600" cy="60960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995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mplementation of  a Full Adder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1543977"/>
            <a:ext cx="3876675" cy="497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9" y="4700427"/>
            <a:ext cx="4120444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7752" y="1543977"/>
            <a:ext cx="2928938" cy="2990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7935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reate A New Project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2" y="1600201"/>
            <a:ext cx="7921681" cy="4686300"/>
          </a:xfrm>
        </p:spPr>
      </p:pic>
    </p:spTree>
    <p:extLst>
      <p:ext uri="{BB962C8B-B14F-4D97-AF65-F5344CB8AC3E}">
        <p14:creationId xmlns:p14="http://schemas.microsoft.com/office/powerpoint/2010/main" val="1770149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ject Setting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8034" y="1600201"/>
            <a:ext cx="5267932" cy="4686300"/>
          </a:xfrm>
        </p:spPr>
      </p:pic>
      <p:sp>
        <p:nvSpPr>
          <p:cNvPr id="7" name="Rounded Rectangular Callout 6"/>
          <p:cNvSpPr/>
          <p:nvPr/>
        </p:nvSpPr>
        <p:spPr>
          <a:xfrm>
            <a:off x="5867402" y="1869393"/>
            <a:ext cx="2776671" cy="838200"/>
          </a:xfrm>
          <a:prstGeom prst="wedgeRoundRectCallout">
            <a:avLst>
              <a:gd name="adj1" fmla="val -49221"/>
              <a:gd name="adj2" fmla="val 179747"/>
              <a:gd name="adj3" fmla="val 1666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hoose  TQ144 if you are using a BASYS board</a:t>
            </a:r>
            <a:endParaRPr lang="en-US" dirty="0"/>
          </a:p>
        </p:txBody>
      </p:sp>
      <p:sp>
        <p:nvSpPr>
          <p:cNvPr id="10" name="Right Arrow 9"/>
          <p:cNvSpPr/>
          <p:nvPr/>
        </p:nvSpPr>
        <p:spPr>
          <a:xfrm>
            <a:off x="3571875" y="3409950"/>
            <a:ext cx="381000" cy="152400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3571875" y="3616473"/>
            <a:ext cx="381000" cy="152400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>
            <a:off x="3571875" y="3790950"/>
            <a:ext cx="381000" cy="152400"/>
          </a:xfrm>
          <a:prstGeom prst="right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94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7" presetClass="emph" presetSubtype="0" fill="remove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" dur="250" autoRev="1" fill="remov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0" dur="250" autoRev="1" fill="remove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1" dur="250" autoRev="1" fill="remove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50" autoRev="1" fill="remove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7" presetClass="emph" presetSubtype="0" fill="remove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25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5" dur="25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6" dur="25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25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7" presetClass="emph" presetSubtype="0" fill="remove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0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1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50" autoRev="1" fill="remove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reate New Sauce Files</a:t>
            </a:r>
            <a:endParaRPr lang="en-US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71450"/>
            <a:ext cx="9144000" cy="6610351"/>
          </a:xfrm>
        </p:spPr>
      </p:pic>
    </p:spTree>
    <p:extLst>
      <p:ext uri="{BB962C8B-B14F-4D97-AF65-F5344CB8AC3E}">
        <p14:creationId xmlns:p14="http://schemas.microsoft.com/office/powerpoint/2010/main" val="348610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George\UT Graduate\TA\新建文件夹\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1"/>
            <a:ext cx="9144000" cy="6610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263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529</TotalTime>
  <Words>266</Words>
  <Application>Microsoft Office PowerPoint</Application>
  <PresentationFormat>On-screen Show (4:3)</PresentationFormat>
  <Paragraphs>60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暗香扑面</vt:lpstr>
      <vt:lpstr>Equation</vt:lpstr>
      <vt:lpstr>MathType 6.0 Equation</vt:lpstr>
      <vt:lpstr>Introduction to VHDL Coding</vt:lpstr>
      <vt:lpstr>Outline</vt:lpstr>
      <vt:lpstr>Outline</vt:lpstr>
      <vt:lpstr>Example of VHDL Coding in  Xilinx ISE Design Suite</vt:lpstr>
      <vt:lpstr>Implementation of  a Full Adder</vt:lpstr>
      <vt:lpstr>Create A New Project</vt:lpstr>
      <vt:lpstr>Project Settings</vt:lpstr>
      <vt:lpstr>Create New Sauce Fi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tline</vt:lpstr>
      <vt:lpstr>Basic Modeling Constructs</vt:lpstr>
      <vt:lpstr>Signal Assignment Statement</vt:lpstr>
      <vt:lpstr>Assign Logic ‘1’ and Logic ‘0’</vt:lpstr>
      <vt:lpstr>Introduction to VHDL Coding</vt:lpstr>
    </vt:vector>
  </TitlesOfParts>
  <Company>University of Tennesse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eng, Cheng</dc:creator>
  <cp:lastModifiedBy>Wenchao Cao</cp:lastModifiedBy>
  <cp:revision>107</cp:revision>
  <dcterms:created xsi:type="dcterms:W3CDTF">2013-01-22T19:33:29Z</dcterms:created>
  <dcterms:modified xsi:type="dcterms:W3CDTF">2013-10-21T20:08:05Z</dcterms:modified>
</cp:coreProperties>
</file>